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67" r:id="rId4"/>
    <p:sldId id="268" r:id="rId5"/>
    <p:sldId id="270" r:id="rId6"/>
    <p:sldId id="295" r:id="rId7"/>
    <p:sldId id="452" r:id="rId8"/>
    <p:sldId id="479" r:id="rId9"/>
    <p:sldId id="453" r:id="rId10"/>
    <p:sldId id="454" r:id="rId11"/>
    <p:sldId id="455" r:id="rId12"/>
    <p:sldId id="477" r:id="rId13"/>
    <p:sldId id="472" r:id="rId14"/>
    <p:sldId id="473" r:id="rId15"/>
    <p:sldId id="474" r:id="rId16"/>
    <p:sldId id="475" r:id="rId17"/>
    <p:sldId id="476" r:id="rId18"/>
    <p:sldId id="478" r:id="rId19"/>
    <p:sldId id="443" r:id="rId20"/>
    <p:sldId id="293" r:id="rId21"/>
    <p:sldId id="460" r:id="rId22"/>
    <p:sldId id="466" r:id="rId23"/>
    <p:sldId id="444" r:id="rId24"/>
    <p:sldId id="445" r:id="rId25"/>
    <p:sldId id="449" r:id="rId26"/>
    <p:sldId id="467" r:id="rId27"/>
    <p:sldId id="468" r:id="rId28"/>
    <p:sldId id="469" r:id="rId29"/>
    <p:sldId id="470" r:id="rId30"/>
    <p:sldId id="264" r:id="rId31"/>
    <p:sldId id="446" r:id="rId32"/>
    <p:sldId id="447" r:id="rId33"/>
    <p:sldId id="462" r:id="rId34"/>
    <p:sldId id="471" r:id="rId35"/>
    <p:sldId id="457" r:id="rId36"/>
    <p:sldId id="458" r:id="rId37"/>
    <p:sldId id="456" r:id="rId38"/>
    <p:sldId id="459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01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45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microsoft.com/office/2007/relationships/hdphoto" Target="../media/hdphoto1.wdp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7E601-141D-AD90-E08F-C9D8DD139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B20604-A907-9EDB-E7DE-33836B2DC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pPr lvl="1"/>
            <a:endParaRPr lang="en-CA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123A0E-1742-B4D8-63EB-9072DC05B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2522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patterns, trends and exception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26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249356"/>
            <a:ext cx="5334006" cy="5334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109" y="1295400"/>
            <a:ext cx="55626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5C7F0-C1F4-75A7-8381-64F84ED12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18" y="1686181"/>
            <a:ext cx="6200000" cy="4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/>
              <a:t>Guided Tour 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almer 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robust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airs()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asier to see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smaller than the others</a:t>
            </a:r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leverage-influence quartet 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67400" y="4648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82491" y="4552406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6</TotalTime>
  <Words>2170</Words>
  <Application>Microsoft Office PowerPoint</Application>
  <PresentationFormat>On-screen Show (4:3)</PresentationFormat>
  <Paragraphs>309</Paragraphs>
  <Slides>38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Topics</vt:lpstr>
      <vt:lpstr>The LM family &amp; friends</vt:lpstr>
      <vt:lpstr>The LM family &amp; friends</vt:lpstr>
      <vt:lpstr>The LM family &amp; friends</vt:lpstr>
      <vt:lpstr>The LM family &amp; friends</vt:lpstr>
      <vt:lpstr>PowerPoint Presentation</vt:lpstr>
      <vt:lpstr>PowerPoint Presentation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Equality of (co)variance </vt:lpstr>
      <vt:lpstr>heplots::covEllipses()</vt:lpstr>
      <vt:lpstr>heplots::covEllipses()</vt:lpstr>
      <vt:lpstr>Box’s M test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Unusual data: Influence &amp; leverage</vt:lpstr>
      <vt:lpstr>Unusual data: precision</vt:lpstr>
      <vt:lpstr>Multivariate influence</vt:lpstr>
      <vt:lpstr>Multivariate influence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25</cp:revision>
  <dcterms:created xsi:type="dcterms:W3CDTF">2017-10-14T20:35:56Z</dcterms:created>
  <dcterms:modified xsi:type="dcterms:W3CDTF">2024-03-04T22:07:45Z</dcterms:modified>
</cp:coreProperties>
</file>